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4AA8" w:rsidRPr="00F858E3" w:rsidRDefault="009E4AA8" w:rsidP="009E4AA8">
      <w:pPr>
        <w:rPr>
          <w:b/>
          <w:sz w:val="36"/>
          <w:szCs w:val="32"/>
        </w:rPr>
      </w:pPr>
      <w:r w:rsidRPr="00F858E3">
        <w:rPr>
          <w:rFonts w:hint="eastAsia"/>
          <w:b/>
          <w:sz w:val="36"/>
          <w:szCs w:val="32"/>
        </w:rPr>
        <w:t>Engineering Mathematics</w:t>
      </w:r>
      <w:r w:rsidRPr="00F858E3">
        <w:rPr>
          <w:rFonts w:hint="eastAsia"/>
          <w:b/>
          <w:sz w:val="36"/>
          <w:szCs w:val="32"/>
        </w:rPr>
        <w:tab/>
      </w:r>
      <w:r w:rsidRPr="00F858E3">
        <w:rPr>
          <w:rFonts w:hint="eastAsia"/>
          <w:b/>
          <w:sz w:val="36"/>
          <w:szCs w:val="32"/>
        </w:rPr>
        <w:tab/>
      </w:r>
      <w:r w:rsidRPr="00F858E3">
        <w:rPr>
          <w:rFonts w:hint="eastAsia"/>
          <w:b/>
          <w:sz w:val="36"/>
          <w:szCs w:val="32"/>
        </w:rPr>
        <w:tab/>
        <w:t xml:space="preserve">Homework </w:t>
      </w:r>
      <w:r w:rsidR="00580EBA">
        <w:rPr>
          <w:rFonts w:hint="eastAsia"/>
          <w:b/>
          <w:sz w:val="36"/>
          <w:szCs w:val="32"/>
        </w:rPr>
        <w:t>3</w:t>
      </w:r>
    </w:p>
    <w:p w:rsidR="00743E28" w:rsidRPr="009E4AA8" w:rsidRDefault="008242FC">
      <w:pPr>
        <w:rPr>
          <w:sz w:val="32"/>
          <w:szCs w:val="32"/>
        </w:rPr>
      </w:pPr>
    </w:p>
    <w:p w:rsidR="00580EBA" w:rsidRDefault="00580EBA" w:rsidP="00580EBA">
      <w:pPr>
        <w:pStyle w:val="a3"/>
        <w:numPr>
          <w:ilvl w:val="0"/>
          <w:numId w:val="1"/>
        </w:numPr>
        <w:ind w:leftChars="0"/>
        <w:rPr>
          <w:sz w:val="32"/>
          <w:szCs w:val="32"/>
        </w:rPr>
      </w:pPr>
      <w:r w:rsidRPr="00055CC5">
        <w:rPr>
          <w:position w:val="-10"/>
          <w:sz w:val="32"/>
          <w:szCs w:val="32"/>
        </w:rPr>
        <w:object w:dxaOrig="5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in;height:24pt" o:ole="">
            <v:imagedata r:id="rId8" o:title=""/>
          </v:shape>
          <o:OLEObject Type="Embed" ProgID="Equation.DSMT4" ShapeID="_x0000_i1025" DrawAspect="Content" ObjectID="_1506782015" r:id="rId9"/>
        </w:object>
      </w:r>
    </w:p>
    <w:p w:rsidR="00580EBA" w:rsidRPr="00580EBA" w:rsidRDefault="00580EBA" w:rsidP="00580EBA">
      <w:pPr>
        <w:rPr>
          <w:sz w:val="32"/>
          <w:szCs w:val="32"/>
        </w:rPr>
      </w:pPr>
    </w:p>
    <w:p w:rsidR="00580EBA" w:rsidRPr="00580EBA" w:rsidRDefault="00580EBA" w:rsidP="00580EBA">
      <w:pPr>
        <w:pStyle w:val="a3"/>
        <w:numPr>
          <w:ilvl w:val="0"/>
          <w:numId w:val="1"/>
        </w:numPr>
        <w:ind w:leftChars="0"/>
        <w:rPr>
          <w:sz w:val="32"/>
          <w:szCs w:val="32"/>
        </w:rPr>
      </w:pPr>
      <w:r w:rsidRPr="00AF03F4">
        <w:rPr>
          <w:position w:val="-28"/>
          <w:sz w:val="32"/>
          <w:szCs w:val="32"/>
        </w:rPr>
        <w:object w:dxaOrig="2299" w:dyaOrig="660">
          <v:shape id="_x0000_i1026" type="#_x0000_t75" style="width:165pt;height:47.25pt" o:ole="">
            <v:imagedata r:id="rId10" o:title=""/>
          </v:shape>
          <o:OLEObject Type="Embed" ProgID="Equation.DSMT4" ShapeID="_x0000_i1026" DrawAspect="Content" ObjectID="_1506782016" r:id="rId11"/>
        </w:object>
      </w:r>
      <w:r>
        <w:rPr>
          <w:sz w:val="32"/>
          <w:szCs w:val="32"/>
        </w:rPr>
        <w:br/>
      </w:r>
    </w:p>
    <w:p w:rsidR="00CF5D5D" w:rsidRDefault="00580EBA" w:rsidP="00CF5D5D">
      <w:pPr>
        <w:pStyle w:val="a3"/>
        <w:numPr>
          <w:ilvl w:val="0"/>
          <w:numId w:val="1"/>
        </w:numPr>
        <w:ind w:leftChars="0"/>
        <w:rPr>
          <w:sz w:val="32"/>
          <w:szCs w:val="32"/>
        </w:rPr>
      </w:pPr>
      <w:r w:rsidRPr="00055CC5">
        <w:rPr>
          <w:position w:val="-10"/>
          <w:sz w:val="32"/>
          <w:szCs w:val="32"/>
        </w:rPr>
        <w:object w:dxaOrig="3060" w:dyaOrig="360">
          <v:shape id="_x0000_i1027" type="#_x0000_t75" style="width:207pt;height:24pt" o:ole="">
            <v:imagedata r:id="rId12" o:title=""/>
          </v:shape>
          <o:OLEObject Type="Embed" ProgID="Equation.DSMT4" ShapeID="_x0000_i1027" DrawAspect="Content" ObjectID="_1506782017" r:id="rId13"/>
        </w:object>
      </w:r>
      <w:r>
        <w:rPr>
          <w:sz w:val="32"/>
          <w:szCs w:val="32"/>
        </w:rPr>
        <w:br/>
      </w:r>
      <w:r w:rsidRPr="00580EBA">
        <w:rPr>
          <w:sz w:val="32"/>
          <w:szCs w:val="32"/>
        </w:rPr>
        <w:t xml:space="preserve"> </w:t>
      </w:r>
    </w:p>
    <w:p w:rsidR="00CF5D5D" w:rsidRDefault="00CF5D5D" w:rsidP="00CF5D5D">
      <w:pPr>
        <w:pStyle w:val="a3"/>
        <w:numPr>
          <w:ilvl w:val="0"/>
          <w:numId w:val="1"/>
        </w:numPr>
        <w:ind w:leftChars="0"/>
        <w:rPr>
          <w:sz w:val="32"/>
          <w:szCs w:val="32"/>
        </w:rPr>
      </w:pPr>
    </w:p>
    <w:p w:rsidR="00CF5D5D" w:rsidRDefault="00CF5D5D" w:rsidP="00CF5D5D">
      <w:pPr>
        <w:rPr>
          <w:sz w:val="32"/>
          <w:szCs w:val="32"/>
        </w:rPr>
      </w:pPr>
      <w:r>
        <w:rPr>
          <w:noProof/>
        </w:rPr>
        <w:drawing>
          <wp:inline distT="0" distB="0" distL="0" distR="0" wp14:anchorId="4F08DC13" wp14:editId="21EFAF14">
            <wp:extent cx="5274310" cy="4198503"/>
            <wp:effectExtent l="0" t="0" r="254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198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lastRenderedPageBreak/>
        <w:drawing>
          <wp:inline distT="0" distB="0" distL="0" distR="0" wp14:anchorId="451ABBAE" wp14:editId="2D9ECA4B">
            <wp:extent cx="5274310" cy="727491"/>
            <wp:effectExtent l="0" t="0" r="254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27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5D5D" w:rsidRPr="00CF5D5D" w:rsidRDefault="00CF5D5D" w:rsidP="00CF5D5D">
      <w:pPr>
        <w:pStyle w:val="a3"/>
        <w:numPr>
          <w:ilvl w:val="0"/>
          <w:numId w:val="1"/>
        </w:numPr>
        <w:ind w:leftChars="0"/>
        <w:rPr>
          <w:rFonts w:hint="eastAsia"/>
          <w:sz w:val="32"/>
          <w:szCs w:val="32"/>
        </w:rPr>
      </w:pPr>
    </w:p>
    <w:p w:rsidR="00CF5D5D" w:rsidRPr="00A94EE8" w:rsidRDefault="00CF5D5D" w:rsidP="00CF5D5D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67325" cy="1809750"/>
            <wp:effectExtent l="0" t="0" r="9525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CF5D5D" w:rsidRPr="00A94EE8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242FC" w:rsidRDefault="008242FC" w:rsidP="00DF35B7">
      <w:r>
        <w:separator/>
      </w:r>
    </w:p>
  </w:endnote>
  <w:endnote w:type="continuationSeparator" w:id="0">
    <w:p w:rsidR="008242FC" w:rsidRDefault="008242FC" w:rsidP="00DF35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242FC" w:rsidRDefault="008242FC" w:rsidP="00DF35B7">
      <w:r>
        <w:separator/>
      </w:r>
    </w:p>
  </w:footnote>
  <w:footnote w:type="continuationSeparator" w:id="0">
    <w:p w:rsidR="008242FC" w:rsidRDefault="008242FC" w:rsidP="00DF35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B231D5"/>
    <w:multiLevelType w:val="hybridMultilevel"/>
    <w:tmpl w:val="E46A48E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3431BBE"/>
    <w:multiLevelType w:val="hybridMultilevel"/>
    <w:tmpl w:val="8FBE1888"/>
    <w:lvl w:ilvl="0" w:tplc="B592244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" w15:restartNumberingAfterBreak="0">
    <w:nsid w:val="1A7477D0"/>
    <w:multiLevelType w:val="hybridMultilevel"/>
    <w:tmpl w:val="4EF6A3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D3A7FD1"/>
    <w:multiLevelType w:val="hybridMultilevel"/>
    <w:tmpl w:val="8C0292DC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" w15:restartNumberingAfterBreak="0">
    <w:nsid w:val="1E6D731E"/>
    <w:multiLevelType w:val="hybridMultilevel"/>
    <w:tmpl w:val="4198B23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AB811B0"/>
    <w:multiLevelType w:val="hybridMultilevel"/>
    <w:tmpl w:val="A14EDC1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FE9342B"/>
    <w:multiLevelType w:val="hybridMultilevel"/>
    <w:tmpl w:val="283499C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3E5348CC"/>
    <w:multiLevelType w:val="hybridMultilevel"/>
    <w:tmpl w:val="EA02FCD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48AD5DFE"/>
    <w:multiLevelType w:val="hybridMultilevel"/>
    <w:tmpl w:val="6CC432D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540A493E"/>
    <w:multiLevelType w:val="hybridMultilevel"/>
    <w:tmpl w:val="3C3892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7C605583"/>
    <w:multiLevelType w:val="hybridMultilevel"/>
    <w:tmpl w:val="88DE2E30"/>
    <w:lvl w:ilvl="0" w:tplc="C9FC43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0"/>
  </w:num>
  <w:num w:numId="2">
    <w:abstractNumId w:val="1"/>
  </w:num>
  <w:num w:numId="3">
    <w:abstractNumId w:val="7"/>
  </w:num>
  <w:num w:numId="4">
    <w:abstractNumId w:val="4"/>
  </w:num>
  <w:num w:numId="5">
    <w:abstractNumId w:val="2"/>
  </w:num>
  <w:num w:numId="6">
    <w:abstractNumId w:val="9"/>
  </w:num>
  <w:num w:numId="7">
    <w:abstractNumId w:val="8"/>
  </w:num>
  <w:num w:numId="8">
    <w:abstractNumId w:val="0"/>
  </w:num>
  <w:num w:numId="9">
    <w:abstractNumId w:val="6"/>
  </w:num>
  <w:num w:numId="10">
    <w:abstractNumId w:val="5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4AA8"/>
    <w:rsid w:val="00000CC1"/>
    <w:rsid w:val="000149EE"/>
    <w:rsid w:val="000269C4"/>
    <w:rsid w:val="00067849"/>
    <w:rsid w:val="000951C8"/>
    <w:rsid w:val="000D7801"/>
    <w:rsid w:val="001020AB"/>
    <w:rsid w:val="001071C8"/>
    <w:rsid w:val="00121BD5"/>
    <w:rsid w:val="001918F3"/>
    <w:rsid w:val="001C13E4"/>
    <w:rsid w:val="001C2CDF"/>
    <w:rsid w:val="001F2A5F"/>
    <w:rsid w:val="002241AA"/>
    <w:rsid w:val="002312FE"/>
    <w:rsid w:val="00234EDD"/>
    <w:rsid w:val="00260C56"/>
    <w:rsid w:val="00283AC9"/>
    <w:rsid w:val="002C58B2"/>
    <w:rsid w:val="00300251"/>
    <w:rsid w:val="00315554"/>
    <w:rsid w:val="003155CB"/>
    <w:rsid w:val="003C768C"/>
    <w:rsid w:val="003D5D67"/>
    <w:rsid w:val="003F49CD"/>
    <w:rsid w:val="00413DAB"/>
    <w:rsid w:val="00485E71"/>
    <w:rsid w:val="004922D7"/>
    <w:rsid w:val="004C45AC"/>
    <w:rsid w:val="004C7834"/>
    <w:rsid w:val="004D2DCA"/>
    <w:rsid w:val="004D543F"/>
    <w:rsid w:val="004D5E2A"/>
    <w:rsid w:val="004F6571"/>
    <w:rsid w:val="00525B9A"/>
    <w:rsid w:val="00551C70"/>
    <w:rsid w:val="00564DFE"/>
    <w:rsid w:val="00580EBA"/>
    <w:rsid w:val="005F6B7C"/>
    <w:rsid w:val="006032EE"/>
    <w:rsid w:val="006034F5"/>
    <w:rsid w:val="0063125A"/>
    <w:rsid w:val="0063510E"/>
    <w:rsid w:val="00647BD4"/>
    <w:rsid w:val="00655A31"/>
    <w:rsid w:val="00674D73"/>
    <w:rsid w:val="006A0656"/>
    <w:rsid w:val="006B0D1B"/>
    <w:rsid w:val="006C0FDC"/>
    <w:rsid w:val="007637AB"/>
    <w:rsid w:val="00767123"/>
    <w:rsid w:val="00773D17"/>
    <w:rsid w:val="0078489F"/>
    <w:rsid w:val="007B16C1"/>
    <w:rsid w:val="007E5042"/>
    <w:rsid w:val="00805B36"/>
    <w:rsid w:val="00812132"/>
    <w:rsid w:val="008242FC"/>
    <w:rsid w:val="00825980"/>
    <w:rsid w:val="008379F0"/>
    <w:rsid w:val="0084531C"/>
    <w:rsid w:val="008D1021"/>
    <w:rsid w:val="008D6495"/>
    <w:rsid w:val="008E7A15"/>
    <w:rsid w:val="00906916"/>
    <w:rsid w:val="00940A6D"/>
    <w:rsid w:val="00945652"/>
    <w:rsid w:val="00963094"/>
    <w:rsid w:val="009E4AA8"/>
    <w:rsid w:val="009F4BB3"/>
    <w:rsid w:val="00A2441D"/>
    <w:rsid w:val="00A4360D"/>
    <w:rsid w:val="00A73A5E"/>
    <w:rsid w:val="00A80283"/>
    <w:rsid w:val="00A94EE8"/>
    <w:rsid w:val="00AE16FD"/>
    <w:rsid w:val="00AE6B9D"/>
    <w:rsid w:val="00B06796"/>
    <w:rsid w:val="00B16D2C"/>
    <w:rsid w:val="00B236F6"/>
    <w:rsid w:val="00B44A1B"/>
    <w:rsid w:val="00B54633"/>
    <w:rsid w:val="00B72F9F"/>
    <w:rsid w:val="00B774FE"/>
    <w:rsid w:val="00B9100F"/>
    <w:rsid w:val="00BA0F12"/>
    <w:rsid w:val="00BC6021"/>
    <w:rsid w:val="00BD7A2B"/>
    <w:rsid w:val="00BF1FE1"/>
    <w:rsid w:val="00C011E8"/>
    <w:rsid w:val="00C24796"/>
    <w:rsid w:val="00C50925"/>
    <w:rsid w:val="00CB4333"/>
    <w:rsid w:val="00CC49A0"/>
    <w:rsid w:val="00CF5D5D"/>
    <w:rsid w:val="00D10307"/>
    <w:rsid w:val="00D10E15"/>
    <w:rsid w:val="00D132D9"/>
    <w:rsid w:val="00D366A6"/>
    <w:rsid w:val="00D37D87"/>
    <w:rsid w:val="00D63CAB"/>
    <w:rsid w:val="00DB10C8"/>
    <w:rsid w:val="00DD1C40"/>
    <w:rsid w:val="00DD2787"/>
    <w:rsid w:val="00DD4AAF"/>
    <w:rsid w:val="00DE04F0"/>
    <w:rsid w:val="00DF0EC9"/>
    <w:rsid w:val="00DF35B7"/>
    <w:rsid w:val="00E33E7A"/>
    <w:rsid w:val="00E60065"/>
    <w:rsid w:val="00EA00D0"/>
    <w:rsid w:val="00EA68E5"/>
    <w:rsid w:val="00EA6BD6"/>
    <w:rsid w:val="00EC4E88"/>
    <w:rsid w:val="00F51EC9"/>
    <w:rsid w:val="00F75542"/>
    <w:rsid w:val="00F858E3"/>
    <w:rsid w:val="00FC4811"/>
    <w:rsid w:val="00FD0680"/>
    <w:rsid w:val="00FD46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0BDB37C-7A38-4527-8B2B-C097352D03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63CAB"/>
    <w:pPr>
      <w:ind w:leftChars="200" w:left="480"/>
    </w:pPr>
  </w:style>
  <w:style w:type="paragraph" w:styleId="Web">
    <w:name w:val="Normal (Web)"/>
    <w:basedOn w:val="a"/>
    <w:uiPriority w:val="99"/>
    <w:semiHidden/>
    <w:unhideWhenUsed/>
    <w:rsid w:val="005F6B7C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paragraph" w:styleId="a4">
    <w:name w:val="header"/>
    <w:basedOn w:val="a"/>
    <w:link w:val="a5"/>
    <w:uiPriority w:val="99"/>
    <w:unhideWhenUsed/>
    <w:rsid w:val="00DF35B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DF35B7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DF35B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DF35B7"/>
    <w:rPr>
      <w:sz w:val="20"/>
      <w:szCs w:val="20"/>
    </w:rPr>
  </w:style>
  <w:style w:type="character" w:styleId="a8">
    <w:name w:val="Placeholder Text"/>
    <w:basedOn w:val="a0"/>
    <w:uiPriority w:val="99"/>
    <w:semiHidden/>
    <w:rsid w:val="001071C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E3B0F2-B311-4010-87A7-68A5D06651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7</TotalTime>
  <Pages>2</Pages>
  <Words>19</Words>
  <Characters>111</Characters>
  <Application>Microsoft Office Word</Application>
  <DocSecurity>0</DocSecurity>
  <Lines>1</Lines>
  <Paragraphs>1</Paragraphs>
  <ScaleCrop>false</ScaleCrop>
  <Company/>
  <LinksUpToDate>false</LinksUpToDate>
  <CharactersWithSpaces>1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olph</dc:creator>
  <cp:lastModifiedBy>游玉青</cp:lastModifiedBy>
  <cp:revision>21</cp:revision>
  <cp:lastPrinted>2012-09-27T06:11:00Z</cp:lastPrinted>
  <dcterms:created xsi:type="dcterms:W3CDTF">2012-09-27T04:20:00Z</dcterms:created>
  <dcterms:modified xsi:type="dcterms:W3CDTF">2015-10-19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